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6C0F" w:rsidRDefault="00C36C0F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14</w:t>
      </w:r>
      <w:r>
        <w:rPr>
          <w:rFonts w:hint="eastAsia"/>
        </w:rPr>
        <w:t>題</w:t>
      </w:r>
    </w:p>
    <w:p w:rsidR="00C36C0F" w:rsidRDefault="00C36C0F">
      <w:pPr>
        <w:rPr>
          <w:rFonts w:hint="eastAsia"/>
        </w:rPr>
      </w:pPr>
      <w:r>
        <w:rPr>
          <w:rFonts w:hint="eastAsia"/>
        </w:rPr>
        <w:t>行列式可化簡成</w:t>
      </w:r>
      <w:r w:rsidRPr="00C36C0F">
        <w:rPr>
          <w:position w:val="-56"/>
        </w:rPr>
        <w:object w:dxaOrig="132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63pt" o:ole="">
            <v:imagedata r:id="rId5" o:title=""/>
          </v:shape>
          <o:OLEObject Type="Embed" ProgID="Equation.DSMT4" ShapeID="_x0000_i1025" DrawAspect="Content" ObjectID="_1609261383" r:id="rId6"/>
        </w:object>
      </w:r>
    </w:p>
    <w:p w:rsidR="00C36C0F" w:rsidRDefault="00C36C0F">
      <w:r w:rsidRPr="00C36C0F">
        <w:rPr>
          <w:position w:val="-56"/>
        </w:rPr>
        <w:object w:dxaOrig="7420" w:dyaOrig="1260">
          <v:shape id="_x0000_i1026" type="#_x0000_t75" style="width:370.8pt;height:63pt" o:ole="">
            <v:imagedata r:id="rId7" o:title=""/>
          </v:shape>
          <o:OLEObject Type="Embed" ProgID="Equation.DSMT4" ShapeID="_x0000_i1026" DrawAspect="Content" ObjectID="_1609261384" r:id="rId8"/>
        </w:object>
      </w:r>
    </w:p>
    <w:p w:rsidR="006B28C8" w:rsidRDefault="006B28C8">
      <w:bookmarkStart w:id="0" w:name="_GoBack"/>
      <w:bookmarkEnd w:id="0"/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C0F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42DA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C6"/>
    <w:rsid w:val="000F3C74"/>
    <w:rsid w:val="000F5003"/>
    <w:rsid w:val="000F63FF"/>
    <w:rsid w:val="000F78D0"/>
    <w:rsid w:val="000F7DAB"/>
    <w:rsid w:val="001001C7"/>
    <w:rsid w:val="0010031F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2D92"/>
    <w:rsid w:val="001B4672"/>
    <w:rsid w:val="001B46B6"/>
    <w:rsid w:val="001B513C"/>
    <w:rsid w:val="001B7D59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55B70"/>
    <w:rsid w:val="00256727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70762"/>
    <w:rsid w:val="00270C39"/>
    <w:rsid w:val="0027196D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42C0"/>
    <w:rsid w:val="003F4863"/>
    <w:rsid w:val="003F4BB0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572"/>
    <w:rsid w:val="004077B6"/>
    <w:rsid w:val="004079EB"/>
    <w:rsid w:val="004108EF"/>
    <w:rsid w:val="00410CC4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C6A"/>
    <w:rsid w:val="00452C72"/>
    <w:rsid w:val="00453098"/>
    <w:rsid w:val="00453AA1"/>
    <w:rsid w:val="00454F92"/>
    <w:rsid w:val="004553E9"/>
    <w:rsid w:val="004554AB"/>
    <w:rsid w:val="004557CD"/>
    <w:rsid w:val="00455D43"/>
    <w:rsid w:val="00455D4E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31511"/>
    <w:rsid w:val="005316BD"/>
    <w:rsid w:val="00532AA7"/>
    <w:rsid w:val="00532B46"/>
    <w:rsid w:val="00534056"/>
    <w:rsid w:val="00534F70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9F8"/>
    <w:rsid w:val="00552BD3"/>
    <w:rsid w:val="005536A0"/>
    <w:rsid w:val="005537A7"/>
    <w:rsid w:val="005539F8"/>
    <w:rsid w:val="00555513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4788"/>
    <w:rsid w:val="007B5050"/>
    <w:rsid w:val="007B5A03"/>
    <w:rsid w:val="007B5CCE"/>
    <w:rsid w:val="007B5DE4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23D2"/>
    <w:rsid w:val="007F2402"/>
    <w:rsid w:val="007F2CC7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C79"/>
    <w:rsid w:val="008B6734"/>
    <w:rsid w:val="008B682B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B7E"/>
    <w:rsid w:val="009F51F9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6E4"/>
    <w:rsid w:val="00C36B29"/>
    <w:rsid w:val="00C36C0F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7825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203D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B06"/>
    <w:rsid w:val="00DA2B36"/>
    <w:rsid w:val="00DA3FBC"/>
    <w:rsid w:val="00DA46E3"/>
    <w:rsid w:val="00DA5333"/>
    <w:rsid w:val="00DA5755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304E"/>
    <w:rsid w:val="00E43270"/>
    <w:rsid w:val="00E43988"/>
    <w:rsid w:val="00E441B5"/>
    <w:rsid w:val="00E447B9"/>
    <w:rsid w:val="00E44C8C"/>
    <w:rsid w:val="00E45912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B42"/>
    <w:rsid w:val="00F63612"/>
    <w:rsid w:val="00F63DD1"/>
    <w:rsid w:val="00F64E79"/>
    <w:rsid w:val="00F652DF"/>
    <w:rsid w:val="00F65915"/>
    <w:rsid w:val="00F65A17"/>
    <w:rsid w:val="00F667B8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</Words>
  <Characters>59</Characters>
  <Application>Microsoft Office Word</Application>
  <DocSecurity>0</DocSecurity>
  <Lines>1</Lines>
  <Paragraphs>1</Paragraphs>
  <ScaleCrop>false</ScaleCrop>
  <Company/>
  <LinksUpToDate>false</LinksUpToDate>
  <CharactersWithSpaces>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9-01-17T12:14:00Z</dcterms:created>
  <dcterms:modified xsi:type="dcterms:W3CDTF">2019-01-17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